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modernComment_285_22F9C840.xml" ContentType="application/vnd.ms-powerpoint.comments+xml"/>
  <Override PartName="/ppt/comments/modernComment_253_84FC4618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368" r:id="rId2"/>
    <p:sldId id="634" r:id="rId3"/>
    <p:sldId id="646" r:id="rId4"/>
    <p:sldId id="647" r:id="rId5"/>
    <p:sldId id="648" r:id="rId6"/>
    <p:sldId id="649" r:id="rId7"/>
    <p:sldId id="650" r:id="rId8"/>
    <p:sldId id="651" r:id="rId9"/>
    <p:sldId id="593" r:id="rId10"/>
    <p:sldId id="653" r:id="rId11"/>
    <p:sldId id="654" r:id="rId12"/>
    <p:sldId id="594" r:id="rId13"/>
    <p:sldId id="636" r:id="rId14"/>
    <p:sldId id="639" r:id="rId15"/>
    <p:sldId id="638" r:id="rId16"/>
    <p:sldId id="637" r:id="rId17"/>
    <p:sldId id="655" r:id="rId18"/>
    <p:sldId id="640" r:id="rId19"/>
    <p:sldId id="641" r:id="rId20"/>
    <p:sldId id="642" r:id="rId21"/>
    <p:sldId id="643" r:id="rId22"/>
    <p:sldId id="644" r:id="rId23"/>
    <p:sldId id="645" r:id="rId24"/>
    <p:sldId id="595" r:id="rId25"/>
    <p:sldId id="381" r:id="rId2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9C96EF2-BCC6-618F-00DB-B0D6262B4E2F}" name="Hiệu" initials="H" userId="S::3101199691@haiphong.itrithuc.vn::8ee4c17b-74af-4586-bf5e-2970cef7f8f6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0" d="100"/>
          <a:sy n="60" d="100"/>
        </p:scale>
        <p:origin x="90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omments/modernComment_253_84FC4618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92F7263F-EFB0-4D05-AB96-4A4B1A734F2A}" authorId="{19C96EF2-BCC6-618F-00DB-B0D6262B4E2F}" created="2024-05-02T10:56:38.31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231125528" sldId="595"/>
      <ac:spMk id="4" creationId="{66585805-5EDB-5305-FE52-1CBD5686919D}"/>
    </ac:deMkLst>
    <p188:txBody>
      <a:bodyPr/>
      <a:lstStyle/>
      <a:p>
        <a:r>
          <a:rPr lang="en-US"/>
          <a:t>Sai ạ, b = -35 cơ ạ</a:t>
        </a:r>
      </a:p>
    </p188:txBody>
  </p188:cm>
</p188:cmLst>
</file>

<file path=ppt/comments/modernComment_285_22F9C84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84D5159A-A95A-490A-B529-7669DCAF56F0}" authorId="{19C96EF2-BCC6-618F-00DB-B0D6262B4E2F}" created="2024-05-02T10:55:58.642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586795072" sldId="645"/>
      <ac:spMk id="4" creationId="{8B7E8B6C-87C2-2EE8-B450-9C8B214B06C5}"/>
    </ac:deMkLst>
    <p188:txBody>
      <a:bodyPr/>
      <a:lstStyle/>
      <a:p>
        <a:r>
          <a:rPr lang="en-US"/>
          <a:t>Sai ạ, b =-3 cơ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3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7701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</a:t>
            </a:r>
            <a:r>
              <a:rPr lang="en-US" baseline="0" dirty="0" err="1"/>
              <a:t>ró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ô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, </a:t>
            </a:r>
            <a:r>
              <a:rPr lang="en-US" baseline="0" dirty="0" err="1"/>
              <a:t>nêu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918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</a:t>
            </a:r>
            <a:r>
              <a:rPr lang="en-US" baseline="0" dirty="0" err="1"/>
              <a:t>ró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ô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, </a:t>
            </a:r>
            <a:r>
              <a:rPr lang="en-US" baseline="0" dirty="0" err="1"/>
              <a:t>nêu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38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</a:t>
            </a:r>
            <a:r>
              <a:rPr lang="en-US" baseline="0" dirty="0" err="1"/>
              <a:t>ró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ô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, </a:t>
            </a:r>
            <a:r>
              <a:rPr lang="en-US" baseline="0" dirty="0" err="1"/>
              <a:t>nêu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24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image" Target="../media/image62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microsoft.com/office/2018/10/relationships/comments" Target="../comments/modernComment_285_22F9C84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microsoft.com/office/2018/10/relationships/comments" Target="../comments/modernComment_253_84FC46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8" Type="http://schemas.openxmlformats.org/officeDocument/2006/relationships/image" Target="../media/image28.png"/><Relationship Id="rId3" Type="http://schemas.microsoft.com/office/2007/relationships/media" Target="../media/media2.mp3"/><Relationship Id="rId21" Type="http://schemas.openxmlformats.org/officeDocument/2006/relationships/image" Target="../media/image4.wmf"/><Relationship Id="rId7" Type="http://schemas.microsoft.com/office/2007/relationships/media" Target="../media/media4.mp3"/><Relationship Id="rId12" Type="http://schemas.openxmlformats.org/officeDocument/2006/relationships/image" Target="../media/image2.png"/><Relationship Id="rId17" Type="http://schemas.openxmlformats.org/officeDocument/2006/relationships/image" Target="../media/image27.png"/><Relationship Id="rId2" Type="http://schemas.openxmlformats.org/officeDocument/2006/relationships/audio" Target="../media/media1.mp3"/><Relationship Id="rId16" Type="http://schemas.openxmlformats.org/officeDocument/2006/relationships/image" Target="../media/image26.png"/><Relationship Id="rId20" Type="http://schemas.openxmlformats.org/officeDocument/2006/relationships/oleObject" Target="../embeddings/oleObject1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23.png"/><Relationship Id="rId10" Type="http://schemas.openxmlformats.org/officeDocument/2006/relationships/audio" Target="../media/audio1.wav"/><Relationship Id="rId19" Type="http://schemas.openxmlformats.org/officeDocument/2006/relationships/image" Target="../media/image3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0.png"/><Relationship Id="rId18" Type="http://schemas.openxmlformats.org/officeDocument/2006/relationships/image" Target="../media/image3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.png"/><Relationship Id="rId17" Type="http://schemas.openxmlformats.org/officeDocument/2006/relationships/image" Target="../media/image34.png"/><Relationship Id="rId2" Type="http://schemas.openxmlformats.org/officeDocument/2006/relationships/audio" Target="../media/media1.mp3"/><Relationship Id="rId16" Type="http://schemas.openxmlformats.org/officeDocument/2006/relationships/image" Target="../media/image33.png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32.png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5.png"/><Relationship Id="rId18" Type="http://schemas.openxmlformats.org/officeDocument/2006/relationships/image" Target="../media/image3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.png"/><Relationship Id="rId17" Type="http://schemas.openxmlformats.org/officeDocument/2006/relationships/image" Target="../media/image39.png"/><Relationship Id="rId2" Type="http://schemas.openxmlformats.org/officeDocument/2006/relationships/audio" Target="../media/media1.mp3"/><Relationship Id="rId16" Type="http://schemas.openxmlformats.org/officeDocument/2006/relationships/image" Target="../media/image38.png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37.png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40.png"/><Relationship Id="rId18" Type="http://schemas.openxmlformats.org/officeDocument/2006/relationships/image" Target="../media/image3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.png"/><Relationship Id="rId17" Type="http://schemas.openxmlformats.org/officeDocument/2006/relationships/image" Target="../media/image44.png"/><Relationship Id="rId2" Type="http://schemas.openxmlformats.org/officeDocument/2006/relationships/audio" Target="../media/media1.mp3"/><Relationship Id="rId16" Type="http://schemas.openxmlformats.org/officeDocument/2006/relationships/image" Target="../media/image43.png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42.png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45.png"/><Relationship Id="rId18" Type="http://schemas.openxmlformats.org/officeDocument/2006/relationships/image" Target="../media/image3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.png"/><Relationship Id="rId17" Type="http://schemas.openxmlformats.org/officeDocument/2006/relationships/image" Target="../media/image49.png"/><Relationship Id="rId2" Type="http://schemas.openxmlformats.org/officeDocument/2006/relationships/audio" Target="../media/media1.mp3"/><Relationship Id="rId16" Type="http://schemas.openxmlformats.org/officeDocument/2006/relationships/image" Target="../media/image48.png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47.png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50.png"/><Relationship Id="rId18" Type="http://schemas.openxmlformats.org/officeDocument/2006/relationships/image" Target="../media/image3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.png"/><Relationship Id="rId17" Type="http://schemas.openxmlformats.org/officeDocument/2006/relationships/image" Target="../media/image54.png"/><Relationship Id="rId2" Type="http://schemas.openxmlformats.org/officeDocument/2006/relationships/audio" Target="../media/media1.mp3"/><Relationship Id="rId16" Type="http://schemas.openxmlformats.org/officeDocument/2006/relationships/image" Target="../media/image53.png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52.png"/><Relationship Id="rId10" Type="http://schemas.openxmlformats.org/officeDocument/2006/relationships/audio" Target="../media/audio1.wav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0368" y="1230104"/>
            <a:ext cx="5915228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. ĐỊNH LÍ VIÈTE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4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FE279D-BC86-FE6A-AC51-207833F1F5EA}"/>
                  </a:ext>
                </a:extLst>
              </p:cNvPr>
              <p:cNvSpPr txBox="1"/>
              <p:nvPr/>
            </p:nvSpPr>
            <p:spPr>
              <a:xfrm>
                <a:off x="301301" y="3643689"/>
                <a:ext cx="11253019" cy="2691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2) Giải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cách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hẩm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endParaRPr lang="vi-VN" sz="28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một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òn lại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một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òn lại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FE279D-BC86-FE6A-AC51-207833F1F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01" y="3643689"/>
                <a:ext cx="11253019" cy="2691891"/>
              </a:xfrm>
              <a:prstGeom prst="rect">
                <a:avLst/>
              </a:prstGeom>
              <a:blipFill>
                <a:blip r:embed="rId3"/>
                <a:stretch>
                  <a:fillRect l="-1083" t="-249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B4A2394-F07A-8040-6F8E-794729A53DB3}"/>
                  </a:ext>
                </a:extLst>
              </p:cNvPr>
              <p:cNvSpPr txBox="1"/>
              <p:nvPr/>
            </p:nvSpPr>
            <p:spPr>
              <a:xfrm>
                <a:off x="2963682" y="280646"/>
                <a:ext cx="8923518" cy="201593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Khi đó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ày?</a:t>
                </a:r>
                <a:endParaRPr lang="vi-VN" sz="4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B4A2394-F07A-8040-6F8E-794729A53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682" y="280646"/>
                <a:ext cx="8923518" cy="2015936"/>
              </a:xfrm>
              <a:prstGeom prst="rect">
                <a:avLst/>
              </a:prstGeom>
              <a:blipFill>
                <a:blip r:embed="rId4"/>
                <a:stretch>
                  <a:fillRect l="-2391" t="-5136" b="-120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8B11CA-26FC-2F85-0D61-A3315F87F232}"/>
                  </a:ext>
                </a:extLst>
              </p:cNvPr>
              <p:cNvSpPr txBox="1"/>
              <p:nvPr/>
            </p:nvSpPr>
            <p:spPr>
              <a:xfrm>
                <a:off x="2963682" y="260820"/>
                <a:ext cx="8923518" cy="201593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4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ì phương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ày có </a:t>
                </a:r>
                <a:r>
                  <a:rPr lang="en-US" sz="4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gì?</a:t>
                </a:r>
                <a:endParaRPr lang="vi-VN" sz="4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8B11CA-26FC-2F85-0D61-A3315F87F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682" y="260820"/>
                <a:ext cx="8923518" cy="2015936"/>
              </a:xfrm>
              <a:prstGeom prst="rect">
                <a:avLst/>
              </a:prstGeom>
              <a:blipFill>
                <a:blip r:embed="rId9"/>
                <a:stretch>
                  <a:fillRect l="-2391" t="-5152" b="-124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09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1" grpId="0" animBg="1"/>
      <p:bldP spid="1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FE279D-BC86-FE6A-AC51-207833F1F5EA}"/>
                  </a:ext>
                </a:extLst>
              </p:cNvPr>
              <p:cNvSpPr txBox="1"/>
              <p:nvPr/>
            </p:nvSpPr>
            <p:spPr>
              <a:xfrm>
                <a:off x="167486" y="3611691"/>
                <a:ext cx="11253019" cy="1969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3) Tìm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khi biết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endParaRPr lang="vi-VN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có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ồ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đó là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𝑥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ú ý: Điều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để có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đó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FE279D-BC86-FE6A-AC51-207833F1F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6" y="3611691"/>
                <a:ext cx="11253019" cy="1969770"/>
              </a:xfrm>
              <a:prstGeom prst="rect">
                <a:avLst/>
              </a:prstGeom>
              <a:blipFill>
                <a:blip r:embed="rId3"/>
                <a:stretch>
                  <a:fillRect l="-1083" t="-3086" b="-74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B4A2394-F07A-8040-6F8E-794729A53DB3}"/>
              </a:ext>
            </a:extLst>
          </p:cNvPr>
          <p:cNvSpPr txBox="1"/>
          <p:nvPr/>
        </p:nvSpPr>
        <p:spPr>
          <a:xfrm>
            <a:off x="2963682" y="280646"/>
            <a:ext cx="8923518" cy="70788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Nê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ách tìm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số khi biết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và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vi-VN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24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8A31E3-253B-41E7-28D8-3201EC7AE5CB}"/>
                  </a:ext>
                </a:extLst>
              </p:cNvPr>
              <p:cNvSpPr txBox="1"/>
              <p:nvPr/>
            </p:nvSpPr>
            <p:spPr>
              <a:xfrm>
                <a:off x="383457" y="336984"/>
                <a:ext cx="11105535" cy="36312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Dạng 1: Giải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hẩm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endParaRPr lang="vi-VN" sz="28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giải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một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òn lại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một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òn lại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8A31E3-253B-41E7-28D8-3201EC7AE5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7" y="336984"/>
                <a:ext cx="11105535" cy="3631250"/>
              </a:xfrm>
              <a:prstGeom prst="rect">
                <a:avLst/>
              </a:prstGeom>
              <a:blipFill>
                <a:blip r:embed="rId2"/>
                <a:stretch>
                  <a:fillRect l="-1153" t="-1007" b="-1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0FAA9E-B420-39B0-54A2-215A3E729499}"/>
                  </a:ext>
                </a:extLst>
              </p:cNvPr>
              <p:cNvSpPr txBox="1"/>
              <p:nvPr/>
            </p:nvSpPr>
            <p:spPr>
              <a:xfrm>
                <a:off x="263014" y="218826"/>
                <a:ext cx="11253018" cy="45720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hẩ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b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+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0FAA9E-B420-39B0-54A2-215A3E729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4" y="218826"/>
                <a:ext cx="11253018" cy="4572085"/>
              </a:xfrm>
              <a:prstGeom prst="rect">
                <a:avLst/>
              </a:prstGeom>
              <a:blipFill>
                <a:blip r:embed="rId2"/>
                <a:stretch>
                  <a:fillRect l="-1083" t="-933" b="-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17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0FAA9E-B420-39B0-54A2-215A3E729499}"/>
                  </a:ext>
                </a:extLst>
              </p:cNvPr>
              <p:cNvSpPr txBox="1"/>
              <p:nvPr/>
            </p:nvSpPr>
            <p:spPr>
              <a:xfrm>
                <a:off x="263014" y="218826"/>
                <a:ext cx="11253018" cy="3999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hẩ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b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Ta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+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)+3=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0FAA9E-B420-39B0-54A2-215A3E729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14" y="218826"/>
                <a:ext cx="11253018" cy="3999621"/>
              </a:xfrm>
              <a:prstGeom prst="rect">
                <a:avLst/>
              </a:prstGeom>
              <a:blipFill>
                <a:blip r:embed="rId2"/>
                <a:stretch>
                  <a:fillRect l="-1083" t="-1067" b="-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69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0FAA9E-B420-39B0-54A2-215A3E729499}"/>
                  </a:ext>
                </a:extLst>
              </p:cNvPr>
              <p:cNvSpPr txBox="1"/>
              <p:nvPr/>
            </p:nvSpPr>
            <p:spPr>
              <a:xfrm>
                <a:off x="469491" y="295255"/>
                <a:ext cx="11253018" cy="6518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hẩ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b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Ta có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+4=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;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b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Ta c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)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=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0FAA9E-B420-39B0-54A2-215A3E729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91" y="295255"/>
                <a:ext cx="11253018" cy="6518579"/>
              </a:xfrm>
              <a:prstGeom prst="rect">
                <a:avLst/>
              </a:prstGeom>
              <a:blipFill>
                <a:blip r:embed="rId2"/>
                <a:stretch>
                  <a:fillRect l="-1083" t="-561" b="-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45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CB357A9-25DB-F711-C7DE-33CD13F94B16}"/>
              </a:ext>
            </a:extLst>
          </p:cNvPr>
          <p:cNvSpPr txBox="1"/>
          <p:nvPr/>
        </p:nvSpPr>
        <p:spPr>
          <a:xfrm>
            <a:off x="266700" y="317099"/>
            <a:ext cx="11010900" cy="4318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2: Tính giá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ủa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thức có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ủa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mà không giải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rình</a:t>
            </a:r>
            <a:endParaRPr lang="vi-VN" sz="3200" b="1" dirty="0">
              <a:solidFill>
                <a:srgbClr val="FFFF00"/>
              </a:solidFill>
              <a:effectLst/>
              <a:latin typeface="Georgia" panose="02040502050405020303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giải</a:t>
            </a:r>
            <a:endParaRPr lang="vi-VN" sz="3200" dirty="0">
              <a:solidFill>
                <a:schemeClr val="bg1"/>
              </a:solidFill>
              <a:effectLst/>
              <a:latin typeface="Georgia" panose="02040502050405020303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1: Chỉ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ó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nghiệm</a:t>
            </a:r>
            <a:endParaRPr lang="vi-VN" sz="3200" dirty="0">
              <a:solidFill>
                <a:schemeClr val="bg1"/>
              </a:solidFill>
              <a:effectLst/>
              <a:latin typeface="Georgia" panose="02040502050405020303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2: Dù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lí Viète tính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và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nghiệm</a:t>
            </a:r>
            <a:endParaRPr lang="vi-VN" sz="3200" dirty="0">
              <a:solidFill>
                <a:schemeClr val="bg1"/>
              </a:solidFill>
              <a:effectLst/>
              <a:latin typeface="Georgia" panose="02040502050405020303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đổi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thức đã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về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thức có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chemeClr val="bg1"/>
              </a:solidFill>
              <a:effectLst/>
              <a:latin typeface="Georgia" panose="02040502050405020303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14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8C3F16-272B-EDB6-6DCD-A65988EF4AEB}"/>
                  </a:ext>
                </a:extLst>
              </p:cNvPr>
              <p:cNvSpPr txBox="1"/>
              <p:nvPr/>
            </p:nvSpPr>
            <p:spPr>
              <a:xfrm>
                <a:off x="285750" y="417803"/>
                <a:ext cx="10877550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2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đều khác 0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) Hãy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8C3F16-272B-EDB6-6DCD-A65988EF4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417803"/>
                <a:ext cx="10877550" cy="2215991"/>
              </a:xfrm>
              <a:prstGeom prst="rect">
                <a:avLst/>
              </a:prstGeom>
              <a:blipFill>
                <a:blip r:embed="rId2"/>
                <a:stretch>
                  <a:fillRect l="-1177" t="-1928" b="-8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7E1C74-2DC5-5449-80E2-AB4B2F757B2F}"/>
                  </a:ext>
                </a:extLst>
              </p:cNvPr>
              <p:cNvSpPr txBox="1"/>
              <p:nvPr/>
            </p:nvSpPr>
            <p:spPr>
              <a:xfrm>
                <a:off x="285750" y="2702202"/>
                <a:ext cx="10134600" cy="1697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3. 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uôn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iệ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) Hãy tín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7E1C74-2DC5-5449-80E2-AB4B2F757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2702202"/>
                <a:ext cx="10134600" cy="1697260"/>
              </a:xfrm>
              <a:prstGeom prst="rect">
                <a:avLst/>
              </a:prstGeom>
              <a:blipFill>
                <a:blip r:embed="rId7"/>
                <a:stretch>
                  <a:fillRect l="-1264" t="-2151" b="-89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9F18CAB-0437-83D4-C89D-69EFAD80775B}"/>
              </a:ext>
            </a:extLst>
          </p:cNvPr>
          <p:cNvSpPr txBox="1"/>
          <p:nvPr/>
        </p:nvSpPr>
        <p:spPr>
          <a:xfrm>
            <a:off x="509404" y="4540446"/>
            <a:ext cx="6786746" cy="189975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 chia làm 4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;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 làm bài 2. </a:t>
            </a: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 làm bài 3</a:t>
            </a: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ng nhóm là 4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8C3F16-272B-EDB6-6DCD-A65988EF4AEB}"/>
                  </a:ext>
                </a:extLst>
              </p:cNvPr>
              <p:cNvSpPr txBox="1"/>
              <p:nvPr/>
            </p:nvSpPr>
            <p:spPr>
              <a:xfrm>
                <a:off x="285750" y="417803"/>
                <a:ext cx="10877550" cy="5779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2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đều khác 0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) Hãy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a) Vì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í Viète,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≠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)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vi-VN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8C3F16-272B-EDB6-6DCD-A65988EF4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417803"/>
                <a:ext cx="10877550" cy="5779659"/>
              </a:xfrm>
              <a:prstGeom prst="rect">
                <a:avLst/>
              </a:prstGeom>
              <a:blipFill>
                <a:blip r:embed="rId2"/>
                <a:stretch>
                  <a:fillRect l="-1177" t="-7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418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C8FAFE6-F66E-0B2B-D887-7E6F778C261F}"/>
                  </a:ext>
                </a:extLst>
              </p:cNvPr>
              <p:cNvSpPr txBox="1"/>
              <p:nvPr/>
            </p:nvSpPr>
            <p:spPr>
              <a:xfrm>
                <a:off x="304800" y="398117"/>
                <a:ext cx="9475304" cy="57136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3. 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uôn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iệ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) Hãy tín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.1=5&gt;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, do đ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đã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iệ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) The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ức Viète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=7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C8FAFE6-F66E-0B2B-D887-7E6F778C2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98117"/>
                <a:ext cx="9475304" cy="5713615"/>
              </a:xfrm>
              <a:prstGeom prst="rect">
                <a:avLst/>
              </a:prstGeom>
              <a:blipFill>
                <a:blip r:embed="rId2"/>
                <a:stretch>
                  <a:fillRect l="-1287" t="-640" b="-20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439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5431" y="735222"/>
            <a:ext cx="8837351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Ò CHƠI: AI LÀ TRIỆU PHÚ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B5E87F-0069-E608-1736-E93AE8DC756E}"/>
              </a:ext>
            </a:extLst>
          </p:cNvPr>
          <p:cNvSpPr txBox="1"/>
          <p:nvPr/>
        </p:nvSpPr>
        <p:spPr>
          <a:xfrm>
            <a:off x="622851" y="2050109"/>
            <a:ext cx="11052313" cy="25430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hơi: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hơi "Ai là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phú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"</a:t>
            </a:r>
            <a:endParaRPr lang="vi-VN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Mỗi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sinh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1 câu hỏi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đó trả lời câu hỏi mình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Mỗi câu hỏi đưa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ác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có tối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20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nghĩ và trả lời.</a:t>
            </a:r>
            <a:endParaRPr lang="vi-VN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Mỗi câu trả lời đú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sinh nhận được điểm 9.</a:t>
            </a:r>
            <a:endParaRPr lang="vi-VN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122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833729D-EE49-57ED-35BD-870C53454892}"/>
                  </a:ext>
                </a:extLst>
              </p:cNvPr>
              <p:cNvSpPr txBox="1"/>
              <p:nvPr/>
            </p:nvSpPr>
            <p:spPr>
              <a:xfrm>
                <a:off x="342900" y="397336"/>
                <a:ext cx="10896600" cy="3108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Dạng 3: Tìm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khi biết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chú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giải</a:t>
                </a:r>
                <a:endParaRPr lang="vi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có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đó là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𝑥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ú ý: Điều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để có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đó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833729D-EE49-57ED-35BD-870C53454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397336"/>
                <a:ext cx="10896600" cy="3108608"/>
              </a:xfrm>
              <a:prstGeom prst="rect">
                <a:avLst/>
              </a:prstGeom>
              <a:blipFill>
                <a:blip r:embed="rId2"/>
                <a:stretch>
                  <a:fillRect l="-1398" t="-1765" r="-727" b="-54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3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7E8B6C-87C2-2EE8-B450-9C8B214B06C5}"/>
                  </a:ext>
                </a:extLst>
              </p:cNvPr>
              <p:cNvSpPr txBox="1"/>
              <p:nvPr/>
            </p:nvSpPr>
            <p:spPr>
              <a:xfrm>
                <a:off x="304800" y="354491"/>
                <a:ext cx="11315700" cy="51760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4. Tì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rong các trường hợp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2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.12=4&gt;0⇒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</m:rad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Tìm đượ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ần tìm 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6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7E8B6C-87C2-2EE8-B450-9C8B214B0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54491"/>
                <a:ext cx="11315700" cy="5176032"/>
              </a:xfrm>
              <a:prstGeom prst="rect">
                <a:avLst/>
              </a:prstGeom>
              <a:blipFill>
                <a:blip r:embed="rId2"/>
                <a:stretch>
                  <a:fillRect l="-1078" t="-707" b="-23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32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7E8B6C-87C2-2EE8-B450-9C8B214B06C5}"/>
                  </a:ext>
                </a:extLst>
              </p:cNvPr>
              <p:cNvSpPr txBox="1"/>
              <p:nvPr/>
            </p:nvSpPr>
            <p:spPr>
              <a:xfrm>
                <a:off x="247650" y="-35426"/>
                <a:ext cx="11315700" cy="68934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4. Tì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rong các trường hợp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2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7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.1⋅12=49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8=1&gt;0⇒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</m:rad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ìm đượ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ần tìm l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7E8B6C-87C2-2EE8-B450-9C8B214B0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" y="-35426"/>
                <a:ext cx="11315700" cy="6893426"/>
              </a:xfrm>
              <a:prstGeom prst="rect">
                <a:avLst/>
              </a:prstGeom>
              <a:blipFill>
                <a:blip r:embed="rId2"/>
                <a:stretch>
                  <a:fillRect l="-1131" t="-531" b="-15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10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7E8B6C-87C2-2EE8-B450-9C8B214B06C5}"/>
                  </a:ext>
                </a:extLst>
              </p:cNvPr>
              <p:cNvSpPr txBox="1"/>
              <p:nvPr/>
            </p:nvSpPr>
            <p:spPr>
              <a:xfrm>
                <a:off x="285750" y="468791"/>
                <a:ext cx="11315700" cy="5050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4. Tì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rong các trường hợp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;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5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−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.1.5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1&lt;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rên vô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Do đó không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7E8B6C-87C2-2EE8-B450-9C8B214B0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468791"/>
                <a:ext cx="11315700" cy="5050870"/>
              </a:xfrm>
              <a:prstGeom prst="rect">
                <a:avLst/>
              </a:prstGeom>
              <a:blipFill>
                <a:blip r:embed="rId3"/>
                <a:stretch>
                  <a:fillRect l="-1131" t="-845" b="-2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79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6950BFC3-D8DA-4A85-94F7-54DA5524770B}">
      <p188:commentRel xmlns:p188="http://schemas.microsoft.com/office/powerpoint/2018/8/main" r:id="rId2"/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585805-5EDB-5305-FE52-1CBD5686919D}"/>
                  </a:ext>
                </a:extLst>
              </p:cNvPr>
              <p:cNvSpPr txBox="1"/>
              <p:nvPr/>
            </p:nvSpPr>
            <p:spPr>
              <a:xfrm>
                <a:off x="285750" y="172178"/>
                <a:ext cx="11106150" cy="6590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Bài 5. Bác An có một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ườn hình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nhật có chu vi là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00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. Hãy tính các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ườn trên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Lời giải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ì nửa chu vi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ườn hình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nhật trên là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0:2=35(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rên là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00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nên chiề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chiều dài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ườn trên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0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Khi đó chúng 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00=0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5</m:t>
                        </m:r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⋅1⋅300=25&gt;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biệt là: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5+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5</m:t>
                              </m:r>
                            </m:e>
                          </m:rad>
                        </m:num>
                        <m:den>
                          <m:r>
                            <a:rPr lang="en-US" sz="2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.1</m:t>
                          </m:r>
                        </m:den>
                      </m:f>
                      <m:r>
                        <a:rPr lang="en-US" sz="2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0;</m:t>
                      </m:r>
                      <m:sSub>
                        <m:sSub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5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5</m:t>
                              </m:r>
                            </m:e>
                          </m:rad>
                        </m:num>
                        <m:den>
                          <m:r>
                            <a:rPr lang="en-US" sz="2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.1</m:t>
                          </m:r>
                        </m:den>
                      </m:f>
                      <m:r>
                        <a:rPr lang="en-US" sz="2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15</m:t>
                      </m:r>
                    </m:oMath>
                  </m:oMathPara>
                </a14:m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Vậy chiều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, chiều dài cần tìm lần lượt là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585805-5EDB-5305-FE52-1CBD56869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172178"/>
                <a:ext cx="11106150" cy="6590587"/>
              </a:xfrm>
              <a:prstGeom prst="rect">
                <a:avLst/>
              </a:prstGeom>
              <a:blipFill>
                <a:blip r:embed="rId3"/>
                <a:stretch>
                  <a:fillRect l="-1153" t="-555" b="-16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6950BFC3-D8DA-4A85-94F7-54DA5524770B}">
      <p188:commentRel xmlns:p188="http://schemas.microsoft.com/office/powerpoint/2018/8/main" r:id="rId2"/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102041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em lại toàn bộ nội dung bài đã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212639" y="3628233"/>
                <a:ext cx="9383697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. Hai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Điều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.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639" y="3628233"/>
                <a:ext cx="9383697" cy="1088375"/>
              </a:xfrm>
              <a:prstGeom prst="rect">
                <a:avLst/>
              </a:prstGeom>
              <a:blipFill rotWithShape="1">
                <a:blip r:embed="rId14"/>
                <a:stretch>
                  <a:fillRect l="-1689" t="-7821" r="-2534" b="-15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6435571" y="5202784"/>
                <a:ext cx="4650419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𝑥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 (Headings)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202784"/>
                <a:ext cx="4650419" cy="595932"/>
              </a:xfrm>
              <a:prstGeom prst="rect">
                <a:avLst/>
              </a:prstGeom>
              <a:blipFill rotWithShape="1">
                <a:blip r:embed="rId15"/>
                <a:stretch>
                  <a:fillRect l="-3014" t="-12245" b="-3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6060425"/>
                <a:ext cx="46504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6060425"/>
                <a:ext cx="4650419" cy="584775"/>
              </a:xfrm>
              <a:prstGeom prst="rect">
                <a:avLst/>
              </a:prstGeom>
              <a:blipFill>
                <a:blip r:embed="rId16"/>
                <a:stretch>
                  <a:fillRect l="-2883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6008" y="5197162"/>
                <a:ext cx="4650419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𝑥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b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97162"/>
                <a:ext cx="4650419" cy="1077218"/>
              </a:xfrm>
              <a:prstGeom prst="rect">
                <a:avLst/>
              </a:prstGeom>
              <a:blipFill>
                <a:blip r:embed="rId17"/>
                <a:stretch>
                  <a:fillRect l="-2883" t="-79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6060425"/>
                <a:ext cx="46504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6060425"/>
                <a:ext cx="4650419" cy="584775"/>
              </a:xfrm>
              <a:prstGeom prst="rect">
                <a:avLst/>
              </a:prstGeom>
              <a:blipFill>
                <a:blip r:embed="rId18"/>
                <a:stretch>
                  <a:fillRect l="-3014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4" name="Oval 5">
            <a:extLst>
              <a:ext uri="{FF2B5EF4-FFF2-40B4-BE49-F238E27FC236}">
                <a16:creationId xmlns:a16="http://schemas.microsoft.com/office/drawing/2014/main" id="{D1B9D50B-2387-722E-6145-9ADCDC52D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5" name="Oval 6">
            <a:extLst>
              <a:ext uri="{FF2B5EF4-FFF2-40B4-BE49-F238E27FC236}">
                <a16:creationId xmlns:a16="http://schemas.microsoft.com/office/drawing/2014/main" id="{B5DEF99C-115A-A15D-98CD-0FDA603B4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3BD40D15-893D-ED7E-9B81-C731E8F78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0E374F30-0CAC-2EF4-9F09-D4BAA1564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8" name="Oval 9">
            <a:extLst>
              <a:ext uri="{FF2B5EF4-FFF2-40B4-BE49-F238E27FC236}">
                <a16:creationId xmlns:a16="http://schemas.microsoft.com/office/drawing/2014/main" id="{6F6C46DD-2EC7-6182-DDD9-178CF25FC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B0A1E05F-1430-F7B0-A100-2C4C29F5D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0" name="Oval 11">
            <a:extLst>
              <a:ext uri="{FF2B5EF4-FFF2-40B4-BE49-F238E27FC236}">
                <a16:creationId xmlns:a16="http://schemas.microsoft.com/office/drawing/2014/main" id="{BB682327-9651-9702-D1EC-FE40C4A85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1" name="Oval 12">
            <a:extLst>
              <a:ext uri="{FF2B5EF4-FFF2-40B4-BE49-F238E27FC236}">
                <a16:creationId xmlns:a16="http://schemas.microsoft.com/office/drawing/2014/main" id="{57DF49DC-E277-8846-6D30-91C4D1148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2" name="Oval 13">
            <a:extLst>
              <a:ext uri="{FF2B5EF4-FFF2-40B4-BE49-F238E27FC236}">
                <a16:creationId xmlns:a16="http://schemas.microsoft.com/office/drawing/2014/main" id="{15338D89-56D9-C44C-4282-090696880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13" name="Oval 14">
            <a:extLst>
              <a:ext uri="{FF2B5EF4-FFF2-40B4-BE49-F238E27FC236}">
                <a16:creationId xmlns:a16="http://schemas.microsoft.com/office/drawing/2014/main" id="{BCCEB3A5-2263-7470-EB5B-6FDB4663C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17" name="Oval 25">
            <a:extLst>
              <a:ext uri="{FF2B5EF4-FFF2-40B4-BE49-F238E27FC236}">
                <a16:creationId xmlns:a16="http://schemas.microsoft.com/office/drawing/2014/main" id="{CB550554-538D-7382-6E7A-0590CB131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8" name="Oval 15">
            <a:extLst>
              <a:ext uri="{FF2B5EF4-FFF2-40B4-BE49-F238E27FC236}">
                <a16:creationId xmlns:a16="http://schemas.microsoft.com/office/drawing/2014/main" id="{EBFFADC8-A74C-274F-2068-901172AFA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19" name="Oval 16">
            <a:extLst>
              <a:ext uri="{FF2B5EF4-FFF2-40B4-BE49-F238E27FC236}">
                <a16:creationId xmlns:a16="http://schemas.microsoft.com/office/drawing/2014/main" id="{7EBB3010-5ABE-EA85-CDC3-B7D00CEC4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20" name="Oval 17">
            <a:extLst>
              <a:ext uri="{FF2B5EF4-FFF2-40B4-BE49-F238E27FC236}">
                <a16:creationId xmlns:a16="http://schemas.microsoft.com/office/drawing/2014/main" id="{DAF694AD-3C31-E03E-CF28-C514A5B27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28" name="Oval 18">
            <a:extLst>
              <a:ext uri="{FF2B5EF4-FFF2-40B4-BE49-F238E27FC236}">
                <a16:creationId xmlns:a16="http://schemas.microsoft.com/office/drawing/2014/main" id="{A6642732-3FB9-446D-5568-DB305C23F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9" name="Oval 19">
            <a:extLst>
              <a:ext uri="{FF2B5EF4-FFF2-40B4-BE49-F238E27FC236}">
                <a16:creationId xmlns:a16="http://schemas.microsoft.com/office/drawing/2014/main" id="{39AB6AE9-7709-D332-886D-EDBE41B21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30" name="Oval 20">
            <a:extLst>
              <a:ext uri="{FF2B5EF4-FFF2-40B4-BE49-F238E27FC236}">
                <a16:creationId xmlns:a16="http://schemas.microsoft.com/office/drawing/2014/main" id="{668E56CB-7750-B1D2-B818-CF5738694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35" name="Oval 21">
            <a:extLst>
              <a:ext uri="{FF2B5EF4-FFF2-40B4-BE49-F238E27FC236}">
                <a16:creationId xmlns:a16="http://schemas.microsoft.com/office/drawing/2014/main" id="{9CAF38FC-BDF1-4748-F73E-BBBF80D8F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36" name="Oval 22">
            <a:extLst>
              <a:ext uri="{FF2B5EF4-FFF2-40B4-BE49-F238E27FC236}">
                <a16:creationId xmlns:a16="http://schemas.microsoft.com/office/drawing/2014/main" id="{C8385971-9018-6990-C940-D6915A6F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7" name="Oval 23">
            <a:extLst>
              <a:ext uri="{FF2B5EF4-FFF2-40B4-BE49-F238E27FC236}">
                <a16:creationId xmlns:a16="http://schemas.microsoft.com/office/drawing/2014/main" id="{43B775D5-AA4C-1100-B85D-F40ADB3B1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42" name="Oval 24">
            <a:extLst>
              <a:ext uri="{FF2B5EF4-FFF2-40B4-BE49-F238E27FC236}">
                <a16:creationId xmlns:a16="http://schemas.microsoft.com/office/drawing/2014/main" id="{1509535A-0FF1-4573-FB03-391882FBB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29526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 dirty="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19679"/>
              </p:ext>
            </p:extLst>
          </p:nvPr>
        </p:nvGraphicFramePr>
        <p:xfrm>
          <a:off x="748820" y="1898323"/>
          <a:ext cx="7143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0891" imgH="177723" progId="Equation.DSMT4">
                  <p:embed/>
                </p:oleObj>
              </mc:Choice>
              <mc:Fallback>
                <p:oleObj name="Equation" r:id="rId20" imgW="710891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0" y="1898323"/>
                        <a:ext cx="7143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2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0"/>
                            </p:stCondLst>
                            <p:childTnLst>
                              <p:par>
                                <p:cTn id="56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500"/>
                            </p:stCondLst>
                            <p:childTnLst>
                              <p:par>
                                <p:cTn id="64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500"/>
                            </p:stCondLst>
                            <p:childTnLst>
                              <p:par>
                                <p:cTn id="7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500"/>
                            </p:stCondLst>
                            <p:childTnLst>
                              <p:par>
                                <p:cTn id="76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000"/>
                            </p:stCondLst>
                            <p:childTnLst>
                              <p:par>
                                <p:cTn id="80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500"/>
                            </p:stCondLst>
                            <p:childTnLst>
                              <p:par>
                                <p:cTn id="84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8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1500"/>
                            </p:stCondLst>
                            <p:childTnLst>
                              <p:par>
                                <p:cTn id="92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000"/>
                            </p:stCondLst>
                            <p:childTnLst>
                              <p:par>
                                <p:cTn id="96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0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4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5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8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0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4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1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6" fill="hold">
                      <p:stCondLst>
                        <p:cond delay="0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9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3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6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323" y="-16100"/>
            <a:ext cx="3239354" cy="3239354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059356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196094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993585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383154"/>
            <a:ext cx="10872190" cy="108837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225892" y="3427301"/>
                <a:ext cx="9383697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.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=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đó ta có:</a:t>
                </a:r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892" y="3427301"/>
                <a:ext cx="9383697" cy="1088375"/>
              </a:xfrm>
              <a:prstGeom prst="rect">
                <a:avLst/>
              </a:prstGeom>
              <a:blipFill>
                <a:blip r:embed="rId13"/>
                <a:stretch>
                  <a:fillRect l="-1624" t="-7821" b="-167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4893838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75710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6008" y="4996039"/>
                <a:ext cx="57090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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4996039"/>
                <a:ext cx="5709031" cy="523220"/>
              </a:xfrm>
              <a:prstGeom prst="rect">
                <a:avLst/>
              </a:prstGeom>
              <a:blipFill>
                <a:blip r:embed="rId14"/>
                <a:stretch>
                  <a:fillRect l="-1814" t="-12941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5859301"/>
                <a:ext cx="56292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859301"/>
                <a:ext cx="5629241" cy="523220"/>
              </a:xfrm>
              <a:prstGeom prst="rect">
                <a:avLst/>
              </a:prstGeom>
              <a:blipFill>
                <a:blip r:embed="rId15"/>
                <a:stretch>
                  <a:fillRect l="-1840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4" y="4893838"/>
            <a:ext cx="5396200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75710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6435571" y="4996039"/>
                <a:ext cx="58362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4996039"/>
                <a:ext cx="5836219" cy="523220"/>
              </a:xfrm>
              <a:prstGeom prst="rect">
                <a:avLst/>
              </a:prstGeom>
              <a:blipFill>
                <a:blip r:embed="rId16"/>
                <a:stretch>
                  <a:fillRect l="-1881" t="-12941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0" y="5859301"/>
                <a:ext cx="575642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0" y="5859301"/>
                <a:ext cx="5756429" cy="523220"/>
              </a:xfrm>
              <a:prstGeom prst="rect">
                <a:avLst/>
              </a:prstGeom>
              <a:blipFill>
                <a:blip r:embed="rId17"/>
                <a:stretch>
                  <a:fillRect l="-190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662735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1277569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1873031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429287"/>
            <a:ext cx="487363" cy="487363"/>
          </a:xfrm>
          <a:prstGeom prst="rect">
            <a:avLst/>
          </a:prstGeom>
        </p:spPr>
      </p:pic>
      <p:sp>
        <p:nvSpPr>
          <p:cNvPr id="2" name="Oval 5">
            <a:extLst>
              <a:ext uri="{FF2B5EF4-FFF2-40B4-BE49-F238E27FC236}">
                <a16:creationId xmlns:a16="http://schemas.microsoft.com/office/drawing/2014/main" id="{4A2B6B6C-4995-0026-61D1-AC70CD2E1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98D959FC-CD6B-6707-EF5B-9F73F1E50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F19FF4FA-CBE3-88F0-CE1E-082752D68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0DE49FC9-EAF5-2DC2-B3D3-18BCCD997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19907DB3-D07F-72A2-D82F-788E66C33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654E2C49-80A0-09FB-D105-B0BB0E62C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2247DA01-D972-681A-EE56-CB99C5271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D85A8672-2956-E6E1-4AFE-6804C7EF8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544939AD-1A65-B19D-9AE4-CBD9D9DA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ECAD1F80-9B69-1E7D-BA9E-51EE3CD1F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CD6D482E-9262-186F-A3C8-A4E43E265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3" name="Oval 15">
            <a:extLst>
              <a:ext uri="{FF2B5EF4-FFF2-40B4-BE49-F238E27FC236}">
                <a16:creationId xmlns:a16="http://schemas.microsoft.com/office/drawing/2014/main" id="{B3978FA6-0791-FEFD-B628-DD0DF87F6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B1E5DC4-2E00-ED78-E3D9-E37C59097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1231C19-B43E-19DF-CF2F-89E912EE7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5281CEA-D532-7209-A33D-4AD3B0965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433E7BF-A9F0-9472-2FEE-32B3986CE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6" name="Oval 20">
            <a:extLst>
              <a:ext uri="{FF2B5EF4-FFF2-40B4-BE49-F238E27FC236}">
                <a16:creationId xmlns:a16="http://schemas.microsoft.com/office/drawing/2014/main" id="{830EA00A-B9FE-8315-17C8-24383A96B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8" name="Oval 21">
            <a:extLst>
              <a:ext uri="{FF2B5EF4-FFF2-40B4-BE49-F238E27FC236}">
                <a16:creationId xmlns:a16="http://schemas.microsoft.com/office/drawing/2014/main" id="{28FACA19-A629-3BDC-F807-535F77233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29" name="Oval 22">
            <a:extLst>
              <a:ext uri="{FF2B5EF4-FFF2-40B4-BE49-F238E27FC236}">
                <a16:creationId xmlns:a16="http://schemas.microsoft.com/office/drawing/2014/main" id="{39E0D21B-EA9D-4E47-CBFA-68DAF04CF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0" name="Oval 23">
            <a:extLst>
              <a:ext uri="{FF2B5EF4-FFF2-40B4-BE49-F238E27FC236}">
                <a16:creationId xmlns:a16="http://schemas.microsoft.com/office/drawing/2014/main" id="{780C8BDB-8A9F-D139-32B3-AD08C899E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35" name="Oval 24">
            <a:extLst>
              <a:ext uri="{FF2B5EF4-FFF2-40B4-BE49-F238E27FC236}">
                <a16:creationId xmlns:a16="http://schemas.microsoft.com/office/drawing/2014/main" id="{1C5F7E42-0854-8957-512D-EDC181846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6118" y="531535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3283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5" fill="hold">
                      <p:stCondLst>
                        <p:cond delay="0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6" grpId="0" animBg="1"/>
      <p:bldP spid="28" grpId="0" animBg="1"/>
      <p:bldP spid="29" grpId="0" animBg="1"/>
      <p:bldP spid="30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63146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4722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83966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81457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71026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239143" y="3658027"/>
                <a:ext cx="938369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. Hai số có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ào?</a:t>
                </a:r>
                <a:b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143" y="3658027"/>
                <a:ext cx="9383697" cy="1569660"/>
              </a:xfrm>
              <a:prstGeom prst="rect">
                <a:avLst/>
              </a:prstGeom>
              <a:blipFill>
                <a:blip r:embed="rId13"/>
                <a:stretch>
                  <a:fillRect l="-1623" t="-5426" r="-1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21536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81709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c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4285" y="5970729"/>
                <a:ext cx="46504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c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85" y="5970729"/>
                <a:ext cx="4650419" cy="584775"/>
              </a:xfrm>
              <a:prstGeom prst="rect">
                <a:avLst/>
              </a:prstGeom>
              <a:blipFill>
                <a:blip r:embed="rId14"/>
                <a:stretch>
                  <a:fillRect l="-2883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6435571" y="5117650"/>
                <a:ext cx="46504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17650"/>
                <a:ext cx="4650419" cy="584775"/>
              </a:xfrm>
              <a:prstGeom prst="rect">
                <a:avLst/>
              </a:prstGeom>
              <a:blipFill>
                <a:blip r:embed="rId15"/>
                <a:stretch>
                  <a:fillRect l="-3014" t="-14737" b="-336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81709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4497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6008" y="5104398"/>
                <a:ext cx="46504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8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04398"/>
                <a:ext cx="4650419" cy="584775"/>
              </a:xfrm>
              <a:prstGeom prst="rect">
                <a:avLst/>
              </a:prstGeom>
              <a:blipFill>
                <a:blip r:embed="rId16"/>
                <a:stretch>
                  <a:fillRect l="-2883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5967661"/>
                <a:ext cx="46504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=0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967661"/>
                <a:ext cx="4650419" cy="584775"/>
              </a:xfrm>
              <a:prstGeom prst="rect">
                <a:avLst/>
              </a:prstGeom>
              <a:blipFill>
                <a:blip r:embed="rId17"/>
                <a:stretch>
                  <a:fillRect l="-3014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850607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1465441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060903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617159"/>
            <a:ext cx="487363" cy="487363"/>
          </a:xfrm>
          <a:prstGeom prst="rect">
            <a:avLst/>
          </a:prstGeom>
        </p:spPr>
      </p:pic>
      <p:sp>
        <p:nvSpPr>
          <p:cNvPr id="2" name="Oval 5">
            <a:extLst>
              <a:ext uri="{FF2B5EF4-FFF2-40B4-BE49-F238E27FC236}">
                <a16:creationId xmlns:a16="http://schemas.microsoft.com/office/drawing/2014/main" id="{2D4C89A5-0385-5018-6A16-D29633A26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394BA8E7-B088-16DB-4D33-36B7E4F80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174BC940-1D75-BF8B-30BF-17C890714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5DAED5C9-D3F1-9890-6698-B73158458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0C235DAB-83E8-97CC-261E-158D7247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050581A7-7BD2-02AC-532C-0F80005BE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5784981C-77E3-7945-3527-F37999873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6CF47D32-F16D-E3C5-6632-77F137406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B90FB9AA-91A0-5D87-0302-B8F66D93B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B4A42F6C-CD56-73F0-D370-4885F7444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A217663B-4F6F-3B22-B30F-830FDF0C8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3" name="Oval 15">
            <a:extLst>
              <a:ext uri="{FF2B5EF4-FFF2-40B4-BE49-F238E27FC236}">
                <a16:creationId xmlns:a16="http://schemas.microsoft.com/office/drawing/2014/main" id="{B4601296-17D6-867D-C3E9-1816245F8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BFDFB1A-B5E5-4B35-7102-0C09D076B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77206A1-7E99-1328-F423-7D6C27DF3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E18AEA-5BD2-D087-CF3A-65E62CE76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F776D42-BA29-586C-095B-729D08C01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8" name="Oval 20">
            <a:extLst>
              <a:ext uri="{FF2B5EF4-FFF2-40B4-BE49-F238E27FC236}">
                <a16:creationId xmlns:a16="http://schemas.microsoft.com/office/drawing/2014/main" id="{678D1CD2-443D-677E-5F0A-DDCA3FAE3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9" name="Oval 21">
            <a:extLst>
              <a:ext uri="{FF2B5EF4-FFF2-40B4-BE49-F238E27FC236}">
                <a16:creationId xmlns:a16="http://schemas.microsoft.com/office/drawing/2014/main" id="{FE3432DC-0B38-DB0F-4D1D-703BE9D99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30" name="Oval 22">
            <a:extLst>
              <a:ext uri="{FF2B5EF4-FFF2-40B4-BE49-F238E27FC236}">
                <a16:creationId xmlns:a16="http://schemas.microsoft.com/office/drawing/2014/main" id="{7518CBA1-3B41-E558-94E1-6787BA12F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5" name="Oval 23">
            <a:extLst>
              <a:ext uri="{FF2B5EF4-FFF2-40B4-BE49-F238E27FC236}">
                <a16:creationId xmlns:a16="http://schemas.microsoft.com/office/drawing/2014/main" id="{E5E0FB4B-7454-0320-33C2-1C6E89D12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36" name="Oval 24">
            <a:extLst>
              <a:ext uri="{FF2B5EF4-FFF2-40B4-BE49-F238E27FC236}">
                <a16:creationId xmlns:a16="http://schemas.microsoft.com/office/drawing/2014/main" id="{A96E9E84-ED1C-57D6-6E84-6DE2370A7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339" y="420024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92284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5" fill="hold">
                      <p:stCondLst>
                        <p:cond delay="0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8" grpId="0" animBg="1"/>
      <p:bldP spid="29" grpId="0" animBg="1"/>
      <p:bldP spid="30" grpId="0" animBg="1"/>
      <p:bldP spid="35" grpId="0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252395" y="3780916"/>
                <a:ext cx="9383697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395" y="3780916"/>
                <a:ext cx="9383697" cy="712631"/>
              </a:xfrm>
              <a:prstGeom prst="rect">
                <a:avLst/>
              </a:prstGeom>
              <a:blipFill>
                <a:blip r:embed="rId13"/>
                <a:stretch>
                  <a:fillRect l="-1299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6008" y="5051391"/>
                <a:ext cx="4650419" cy="1133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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051391"/>
                <a:ext cx="4650419" cy="1133772"/>
              </a:xfrm>
              <a:prstGeom prst="rect">
                <a:avLst/>
              </a:prstGeom>
              <a:blipFill>
                <a:blip r:embed="rId14"/>
                <a:stretch>
                  <a:fillRect l="-22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5914653"/>
                <a:ext cx="4650419" cy="1133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914653"/>
                <a:ext cx="4650419" cy="1133772"/>
              </a:xfrm>
              <a:prstGeom prst="rect">
                <a:avLst/>
              </a:prstGeom>
              <a:blipFill>
                <a:blip r:embed="rId15"/>
                <a:stretch>
                  <a:fillRect l="-22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6435571" y="5051391"/>
                <a:ext cx="4650419" cy="1133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051391"/>
                <a:ext cx="4650419" cy="1133772"/>
              </a:xfrm>
              <a:prstGeom prst="rect">
                <a:avLst/>
              </a:prstGeom>
              <a:blipFill>
                <a:blip r:embed="rId16"/>
                <a:stretch>
                  <a:fillRect l="-23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5914653"/>
                <a:ext cx="4650419" cy="702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914653"/>
                <a:ext cx="4650419" cy="702885"/>
              </a:xfrm>
              <a:prstGeom prst="rect">
                <a:avLst/>
              </a:prstGeom>
              <a:blipFill>
                <a:blip r:embed="rId17"/>
                <a:stretch>
                  <a:fillRect l="-2359"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" name="Oval 5">
            <a:extLst>
              <a:ext uri="{FF2B5EF4-FFF2-40B4-BE49-F238E27FC236}">
                <a16:creationId xmlns:a16="http://schemas.microsoft.com/office/drawing/2014/main" id="{FE78D766-8C10-5C21-4811-A180AEA77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8A3758D6-1B2D-0ACA-C62A-CE38556B4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D040F3F3-3869-8676-EA7F-628A1D11E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C6F86E96-EA8F-4694-F1B9-07C349BA3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97E2B0E3-21AB-E115-3916-E46ECC9B8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DCE2B865-3B68-3474-5CD9-FD52F8248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6F1C63C1-6581-E9F2-7F43-7F8F57DEC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2A9FF30A-3918-2AA0-AA79-8163C35C0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F0D80790-026F-55CA-2F91-B43B261F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45F0BF0B-24D8-6813-0573-4F3C00276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04583A67-BECA-1697-5FC0-7CF68E58C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3" name="Oval 15">
            <a:extLst>
              <a:ext uri="{FF2B5EF4-FFF2-40B4-BE49-F238E27FC236}">
                <a16:creationId xmlns:a16="http://schemas.microsoft.com/office/drawing/2014/main" id="{8D3A32B0-6FE9-3745-7273-C0FA70A34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E495582-F781-5577-A4A9-C1B837DC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75A9AD-4681-D8FC-55BB-858521E7D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A8B2E80-3D7C-AF92-9A62-D4C57D338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85F7E1B-DDC2-A12A-785E-ECEE95240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6" name="Oval 20">
            <a:extLst>
              <a:ext uri="{FF2B5EF4-FFF2-40B4-BE49-F238E27FC236}">
                <a16:creationId xmlns:a16="http://schemas.microsoft.com/office/drawing/2014/main" id="{78F067EF-EBB1-3A86-FA45-2FE0E7C9C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8" name="Oval 21">
            <a:extLst>
              <a:ext uri="{FF2B5EF4-FFF2-40B4-BE49-F238E27FC236}">
                <a16:creationId xmlns:a16="http://schemas.microsoft.com/office/drawing/2014/main" id="{5222789A-DF52-CFEC-140B-04CE3DFB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29" name="Oval 22">
            <a:extLst>
              <a:ext uri="{FF2B5EF4-FFF2-40B4-BE49-F238E27FC236}">
                <a16:creationId xmlns:a16="http://schemas.microsoft.com/office/drawing/2014/main" id="{3FDFD349-B7C5-A85D-8884-219B23C0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0" name="Oval 23">
            <a:extLst>
              <a:ext uri="{FF2B5EF4-FFF2-40B4-BE49-F238E27FC236}">
                <a16:creationId xmlns:a16="http://schemas.microsoft.com/office/drawing/2014/main" id="{579E5A03-CB66-9E08-4022-D51067709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35" name="Oval 24">
            <a:extLst>
              <a:ext uri="{FF2B5EF4-FFF2-40B4-BE49-F238E27FC236}">
                <a16:creationId xmlns:a16="http://schemas.microsoft.com/office/drawing/2014/main" id="{39E7BE3B-E99D-0052-70F5-1323B91CA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990" y="597519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407918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5" fill="hold">
                      <p:stCondLst>
                        <p:cond delay="0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6" grpId="0" animBg="1"/>
      <p:bldP spid="28" grpId="0" animBg="1"/>
      <p:bldP spid="29" grpId="0" animBg="1"/>
      <p:bldP spid="30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791" y="-49893"/>
            <a:ext cx="2966334" cy="2966334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577014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774366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571857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027686"/>
            <a:ext cx="10872190" cy="109126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106008" y="3258152"/>
                <a:ext cx="9383697" cy="5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)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3258152"/>
                <a:ext cx="9383697" cy="563744"/>
              </a:xfrm>
              <a:prstGeom prst="rect">
                <a:avLst/>
              </a:prstGeom>
              <a:blipFill>
                <a:blip r:embed="rId13"/>
                <a:stretch>
                  <a:fillRect l="-1299" t="-3226" b="-290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4" y="4382903"/>
            <a:ext cx="5249773" cy="76560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1" y="5386316"/>
            <a:ext cx="5249773" cy="76560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6435571" y="4326010"/>
                <a:ext cx="4650419" cy="1235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4326010"/>
                <a:ext cx="4650419" cy="1235979"/>
              </a:xfrm>
              <a:prstGeom prst="rect">
                <a:avLst/>
              </a:prstGeom>
              <a:blipFill>
                <a:blip r:embed="rId14"/>
                <a:stretch>
                  <a:fillRect l="-23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5354253"/>
                <a:ext cx="4650419" cy="805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354253"/>
                <a:ext cx="4650419" cy="805092"/>
              </a:xfrm>
              <a:prstGeom prst="rect">
                <a:avLst/>
              </a:prstGeom>
              <a:blipFill>
                <a:blip r:embed="rId15"/>
                <a:stretch>
                  <a:fillRect l="-2228" b="-53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1" y="4377281"/>
            <a:ext cx="5249773" cy="76560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4" y="5359812"/>
            <a:ext cx="5249773" cy="76560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45903" y="4337525"/>
                <a:ext cx="4650419" cy="1235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903" y="4337525"/>
                <a:ext cx="4650419" cy="1235979"/>
              </a:xfrm>
              <a:prstGeom prst="rect">
                <a:avLst/>
              </a:prstGeom>
              <a:blipFill>
                <a:blip r:embed="rId16"/>
                <a:stretch>
                  <a:fillRect l="-23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5316730"/>
                <a:ext cx="4650419" cy="805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;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316730"/>
                <a:ext cx="4650419" cy="805092"/>
              </a:xfrm>
              <a:prstGeom prst="rect">
                <a:avLst/>
              </a:prstGeom>
              <a:blipFill>
                <a:blip r:embed="rId17"/>
                <a:stretch>
                  <a:fillRect l="-2359" b="-53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307267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922101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1517563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073819"/>
            <a:ext cx="487363" cy="487363"/>
          </a:xfrm>
          <a:prstGeom prst="rect">
            <a:avLst/>
          </a:prstGeom>
        </p:spPr>
      </p:pic>
      <p:sp>
        <p:nvSpPr>
          <p:cNvPr id="2" name="Oval 5">
            <a:extLst>
              <a:ext uri="{FF2B5EF4-FFF2-40B4-BE49-F238E27FC236}">
                <a16:creationId xmlns:a16="http://schemas.microsoft.com/office/drawing/2014/main" id="{8C189403-DEB4-DB1D-658F-0594C0199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DF88FB8D-2FD5-761B-A820-A455669C3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B1C66F65-7F93-D9BA-5472-EC9D8F668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542E2BDE-C922-482D-9F6E-F30F80CFC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A7B81B60-78B9-D4FD-862C-9749D4252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4ECAE418-1D73-169C-1B05-2235CFED9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9F040EBE-0040-282C-6A13-E95F2FF56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0B3510C7-7175-E3F7-8CE3-C90F8C7DE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EE427178-80E6-CD64-054A-DE4B302CE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36EA0756-CBC1-82CB-D50C-6F5B98C84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7108F77B-02C7-26F7-D658-7D5B25EE0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3" name="Oval 15">
            <a:extLst>
              <a:ext uri="{FF2B5EF4-FFF2-40B4-BE49-F238E27FC236}">
                <a16:creationId xmlns:a16="http://schemas.microsoft.com/office/drawing/2014/main" id="{B18A1416-1C8C-7901-5DA6-0CA3769E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E1E61BE-5A4A-7081-F465-30304A147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A90B9CB7-C929-5638-D62B-C53358EB8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3AF7B86-19A4-C846-76D8-85CF9D1CC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F9AE0B7-4B37-C897-8EEF-39E9B096D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8" name="Oval 20">
            <a:extLst>
              <a:ext uri="{FF2B5EF4-FFF2-40B4-BE49-F238E27FC236}">
                <a16:creationId xmlns:a16="http://schemas.microsoft.com/office/drawing/2014/main" id="{937750FF-684A-2862-D7E9-B261CC1F3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9" name="Oval 21">
            <a:extLst>
              <a:ext uri="{FF2B5EF4-FFF2-40B4-BE49-F238E27FC236}">
                <a16:creationId xmlns:a16="http://schemas.microsoft.com/office/drawing/2014/main" id="{7808371B-3ED8-CB1B-232E-5CBB7CADB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30" name="Oval 22">
            <a:extLst>
              <a:ext uri="{FF2B5EF4-FFF2-40B4-BE49-F238E27FC236}">
                <a16:creationId xmlns:a16="http://schemas.microsoft.com/office/drawing/2014/main" id="{E40CBB48-3AAF-E9F4-53AC-D4D31AD29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5" name="Oval 23">
            <a:extLst>
              <a:ext uri="{FF2B5EF4-FFF2-40B4-BE49-F238E27FC236}">
                <a16:creationId xmlns:a16="http://schemas.microsoft.com/office/drawing/2014/main" id="{C7BD251F-4656-6C42-E402-3F2E1EB0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36" name="Oval 24">
            <a:extLst>
              <a:ext uri="{FF2B5EF4-FFF2-40B4-BE49-F238E27FC236}">
                <a16:creationId xmlns:a16="http://schemas.microsoft.com/office/drawing/2014/main" id="{38F69674-AC43-CA5E-F5EC-00E01DA0D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288" y="576756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91398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5" fill="hold">
                      <p:stCondLst>
                        <p:cond delay="0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8" grpId="0" animBg="1"/>
      <p:bldP spid="29" grpId="0" animBg="1"/>
      <p:bldP spid="30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239143" y="3681364"/>
                <a:ext cx="938369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Hai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7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143" y="3681364"/>
                <a:ext cx="9383697" cy="1077218"/>
              </a:xfrm>
              <a:prstGeom prst="rect">
                <a:avLst/>
              </a:prstGeom>
              <a:blipFill>
                <a:blip r:embed="rId13"/>
                <a:stretch>
                  <a:fillRect l="-1623" t="-7910" b="-169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6008" y="514415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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,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44155"/>
                <a:ext cx="4650419" cy="523220"/>
              </a:xfrm>
              <a:prstGeom prst="rect">
                <a:avLst/>
              </a:prstGeom>
              <a:blipFill>
                <a:blip r:embed="rId14"/>
                <a:stretch>
                  <a:fillRect l="-2228" t="-12791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6007417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;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6007417"/>
                <a:ext cx="4650419" cy="523220"/>
              </a:xfrm>
              <a:prstGeom prst="rect">
                <a:avLst/>
              </a:prstGeom>
              <a:blipFill>
                <a:blip r:embed="rId15"/>
                <a:stretch>
                  <a:fillRect l="-2228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6435571" y="5130903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;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30903"/>
                <a:ext cx="4650419" cy="523220"/>
              </a:xfrm>
              <a:prstGeom prst="rect">
                <a:avLst/>
              </a:prstGeom>
              <a:blipFill>
                <a:blip r:embed="rId16"/>
                <a:stretch>
                  <a:fillRect l="-2359" t="-12791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599416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994165"/>
                <a:ext cx="4650419" cy="523220"/>
              </a:xfrm>
              <a:prstGeom prst="rect">
                <a:avLst/>
              </a:prstGeom>
              <a:blipFill>
                <a:blip r:embed="rId17"/>
                <a:stretch>
                  <a:fillRect l="-2359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" name="Oval 5">
            <a:extLst>
              <a:ext uri="{FF2B5EF4-FFF2-40B4-BE49-F238E27FC236}">
                <a16:creationId xmlns:a16="http://schemas.microsoft.com/office/drawing/2014/main" id="{4F33F39D-63B5-A14A-0D4A-3BA4048AB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23FB2C29-8BAD-10C0-4505-EAB1F3190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1F4AF558-CF72-795B-B72C-AC6FE9B44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8D4B9E27-8700-E4E4-6BA5-6B561CCE1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DD32F2FB-BB82-6F2A-E065-204AEA857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0CE67B21-7B97-E032-EF75-8D65B6C02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3627B397-FF80-2F1B-DFA1-E97E7B9DF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2D6BB8E0-D232-6BD8-8ED4-E678C8DE6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31F5D736-DD03-D714-617E-D81728E08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7EC6934B-462C-86AE-3484-39319B071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099F1660-21C0-A6DD-D7A7-8848955A9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3" name="Oval 15">
            <a:extLst>
              <a:ext uri="{FF2B5EF4-FFF2-40B4-BE49-F238E27FC236}">
                <a16:creationId xmlns:a16="http://schemas.microsoft.com/office/drawing/2014/main" id="{4B2F6C45-901C-3A72-6C07-474E6621B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FA62086-B24C-F015-A473-5233CCDDB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D5EE1E6D-F30B-AD77-D4AE-5BE12463B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D947D23-AF32-E83B-6C2E-D57CBC5BB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0DA8028-3158-7A36-6F9E-E5AD45B77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6" name="Oval 20">
            <a:extLst>
              <a:ext uri="{FF2B5EF4-FFF2-40B4-BE49-F238E27FC236}">
                <a16:creationId xmlns:a16="http://schemas.microsoft.com/office/drawing/2014/main" id="{2968FFA3-0883-1AC8-FE82-22419D610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8" name="Oval 21">
            <a:extLst>
              <a:ext uri="{FF2B5EF4-FFF2-40B4-BE49-F238E27FC236}">
                <a16:creationId xmlns:a16="http://schemas.microsoft.com/office/drawing/2014/main" id="{D33A0687-183A-426D-2D15-9238D2AC5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29" name="Oval 22">
            <a:extLst>
              <a:ext uri="{FF2B5EF4-FFF2-40B4-BE49-F238E27FC236}">
                <a16:creationId xmlns:a16="http://schemas.microsoft.com/office/drawing/2014/main" id="{B204043B-6E9D-91CE-C771-8B0A4FCB8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0" name="Oval 23">
            <a:extLst>
              <a:ext uri="{FF2B5EF4-FFF2-40B4-BE49-F238E27FC236}">
                <a16:creationId xmlns:a16="http://schemas.microsoft.com/office/drawing/2014/main" id="{393439C4-9AFA-74D6-3F66-EC5DC9BC6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35" name="Oval 24">
            <a:extLst>
              <a:ext uri="{FF2B5EF4-FFF2-40B4-BE49-F238E27FC236}">
                <a16:creationId xmlns:a16="http://schemas.microsoft.com/office/drawing/2014/main" id="{57268151-0410-6FA4-9961-2A5B8A792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2892" y="494973"/>
            <a:ext cx="1143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6800" b="1">
                <a:solidFill>
                  <a:srgbClr val="FFFF00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6039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7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5" fill="hold">
                      <p:stCondLst>
                        <p:cond delay="0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6" grpId="0" animBg="1"/>
      <p:bldP spid="28" grpId="0" animBg="1"/>
      <p:bldP spid="29" grpId="0" animBg="1"/>
      <p:bldP spid="30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98C3E90-4409-FFDA-73CE-A1D0CE58F523}"/>
              </a:ext>
            </a:extLst>
          </p:cNvPr>
          <p:cNvSpPr txBox="1"/>
          <p:nvPr/>
        </p:nvSpPr>
        <p:spPr>
          <a:xfrm>
            <a:off x="2845800" y="1221451"/>
            <a:ext cx="66462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4000" dirty="0">
                <a:solidFill>
                  <a:srgbClr val="FF0000"/>
                </a:solidFill>
                <a:highlight>
                  <a:srgbClr val="C0C0C0"/>
                </a:highligh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 phát </a:t>
            </a:r>
            <a:r>
              <a:rPr lang="en-US" sz="4000" dirty="0" err="1">
                <a:solidFill>
                  <a:srgbClr val="FF0000"/>
                </a:solidFill>
                <a:highlight>
                  <a:srgbClr val="C0C0C0"/>
                </a:highligh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FF0000"/>
                </a:solidFill>
                <a:highlight>
                  <a:srgbClr val="C0C0C0"/>
                </a:highligh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highlight>
                  <a:srgbClr val="C0C0C0"/>
                </a:highligh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rgbClr val="FF0000"/>
                </a:solidFill>
                <a:highlight>
                  <a:srgbClr val="C0C0C0"/>
                </a:highligh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í Viète ?</a:t>
            </a:r>
            <a:endParaRPr lang="vi-VN" sz="4000" dirty="0">
              <a:solidFill>
                <a:srgbClr val="FF0000"/>
              </a:solidFill>
              <a:effectLst/>
              <a:highlight>
                <a:srgbClr val="C0C0C0"/>
              </a:highlight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05AEB0-C459-6489-B50C-1069383DCEDE}"/>
                  </a:ext>
                </a:extLst>
              </p:cNvPr>
              <p:cNvSpPr txBox="1"/>
              <p:nvPr/>
            </p:nvSpPr>
            <p:spPr>
              <a:xfrm>
                <a:off x="469490" y="3806692"/>
                <a:ext cx="11253019" cy="1863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1) </a:t>
                </a:r>
                <a:r>
                  <a:rPr lang="en-US" sz="32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í Viète</a:t>
                </a:r>
                <a:endParaRPr lang="vi-VN" sz="32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(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Georgia" panose="02040502050405020303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05AEB0-C459-6489-B50C-1069383DC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90" y="3806692"/>
                <a:ext cx="11253019" cy="1863459"/>
              </a:xfrm>
              <a:prstGeom prst="rect">
                <a:avLst/>
              </a:prstGeom>
              <a:blipFill>
                <a:blip r:embed="rId7"/>
                <a:stretch>
                  <a:fillRect l="-1354" t="-4575" b="-3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2</TotalTime>
  <Words>2508</Words>
  <Application>Microsoft Office PowerPoint</Application>
  <PresentationFormat>Widescreen</PresentationFormat>
  <Paragraphs>280</Paragraphs>
  <Slides>25</Slides>
  <Notes>4</Notes>
  <HiddenSlides>0</HiddenSlides>
  <MMClips>2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Georgia</vt:lpstr>
      <vt:lpstr>Times New Roman</vt:lpstr>
      <vt:lpstr>Times New Roman (Headings)</vt:lpstr>
      <vt:lpstr>Wingdings</vt:lpstr>
      <vt:lpstr>1_Office Theme</vt:lpstr>
      <vt:lpstr>Equation</vt:lpstr>
      <vt:lpstr>BÀI 3. ĐỊNH LÍ VIÈ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36697 Dương Tuấn Anh</cp:lastModifiedBy>
  <cp:revision>452</cp:revision>
  <dcterms:created xsi:type="dcterms:W3CDTF">2022-08-03T11:07:12Z</dcterms:created>
  <dcterms:modified xsi:type="dcterms:W3CDTF">2025-03-20T05:15:43Z</dcterms:modified>
</cp:coreProperties>
</file>